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90" r:id="rId2"/>
    <p:sldId id="293" r:id="rId3"/>
    <p:sldId id="287" r:id="rId4"/>
    <p:sldId id="294" r:id="rId5"/>
    <p:sldId id="291" r:id="rId6"/>
    <p:sldId id="292" r:id="rId7"/>
    <p:sldId id="288" r:id="rId8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5">
          <p15:clr>
            <a:srgbClr val="A4A3A4"/>
          </p15:clr>
        </p15:guide>
        <p15:guide id="2" pos="1202">
          <p15:clr>
            <a:srgbClr val="A4A3A4"/>
          </p15:clr>
        </p15:guide>
        <p15:guide id="3" pos="5602">
          <p15:clr>
            <a:srgbClr val="A4A3A4"/>
          </p15:clr>
        </p15:guide>
        <p15:guide id="4" orient="horz" pos="31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2B34"/>
    <a:srgbClr val="FFD53B"/>
    <a:srgbClr val="F6F4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12" autoAdjust="0"/>
    <p:restoredTop sz="93875" autoAdjust="0"/>
  </p:normalViewPr>
  <p:slideViewPr>
    <p:cSldViewPr snapToGrid="0" showGuides="1">
      <p:cViewPr varScale="1">
        <p:scale>
          <a:sx n="81" d="100"/>
          <a:sy n="81" d="100"/>
        </p:scale>
        <p:origin x="96" y="56"/>
      </p:cViewPr>
      <p:guideLst>
        <p:guide orient="horz" pos="55"/>
        <p:guide pos="1202"/>
        <p:guide pos="5602"/>
        <p:guide orient="horz" pos="316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159322-6C85-4127-9E81-7F8BF0D70E1A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A76D6-C0AA-410F-9DDC-526F0CB07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月评论数跟上月回复数相关性太强，所以采用的是上月平均评论数（所有民宿的平均评论数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EA76D6-C0AA-410F-9DDC-526F0CB07C6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217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EA76D6-C0AA-410F-9DDC-526F0CB07C6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359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4572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4572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178308" y="249174"/>
            <a:ext cx="8787384" cy="464515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388823" y="407418"/>
            <a:ext cx="0" cy="54953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 userDrawn="1"/>
        </p:nvGrpSpPr>
        <p:grpSpPr>
          <a:xfrm>
            <a:off x="7904665" y="61196"/>
            <a:ext cx="692443" cy="692443"/>
            <a:chOff x="3963053" y="796069"/>
            <a:chExt cx="1445741" cy="1445741"/>
          </a:xfrm>
        </p:grpSpPr>
        <p:sp>
          <p:nvSpPr>
            <p:cNvPr id="8" name="椭圆 7"/>
            <p:cNvSpPr/>
            <p:nvPr/>
          </p:nvSpPr>
          <p:spPr>
            <a:xfrm>
              <a:off x="3963053" y="796069"/>
              <a:ext cx="1445741" cy="14457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01600" dist="1016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微软雅黑" panose="020B0503020204020204" charset="-122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4188168" y="1149945"/>
              <a:ext cx="995510" cy="868332"/>
              <a:chOff x="4675188" y="2882900"/>
              <a:chExt cx="360362" cy="314325"/>
            </a:xfrm>
            <a:solidFill>
              <a:schemeClr val="bg1"/>
            </a:solidFill>
          </p:grpSpPr>
          <p:sp>
            <p:nvSpPr>
              <p:cNvPr id="10" name="AutoShape 43"/>
              <p:cNvSpPr/>
              <p:nvPr/>
            </p:nvSpPr>
            <p:spPr bwMode="auto">
              <a:xfrm>
                <a:off x="4675188" y="2882900"/>
                <a:ext cx="360362" cy="2571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951" y="9367"/>
                    </a:moveTo>
                    <a:cubicBezTo>
                      <a:pt x="10901" y="9383"/>
                      <a:pt x="10851" y="9391"/>
                      <a:pt x="10800" y="9391"/>
                    </a:cubicBezTo>
                    <a:cubicBezTo>
                      <a:pt x="10748" y="9391"/>
                      <a:pt x="10698" y="9383"/>
                      <a:pt x="10648" y="9367"/>
                    </a:cubicBezTo>
                    <a:lnTo>
                      <a:pt x="1873" y="6550"/>
                    </a:lnTo>
                    <a:cubicBezTo>
                      <a:pt x="1566" y="6452"/>
                      <a:pt x="1349" y="6072"/>
                      <a:pt x="1349" y="5634"/>
                    </a:cubicBezTo>
                    <a:cubicBezTo>
                      <a:pt x="1349" y="5197"/>
                      <a:pt x="1566" y="4817"/>
                      <a:pt x="1873" y="4719"/>
                    </a:cubicBezTo>
                    <a:lnTo>
                      <a:pt x="10648" y="1902"/>
                    </a:lnTo>
                    <a:cubicBezTo>
                      <a:pt x="10698" y="1886"/>
                      <a:pt x="10748" y="1878"/>
                      <a:pt x="10800" y="1878"/>
                    </a:cubicBezTo>
                    <a:cubicBezTo>
                      <a:pt x="10851" y="1878"/>
                      <a:pt x="10901" y="1886"/>
                      <a:pt x="10951" y="1902"/>
                    </a:cubicBezTo>
                    <a:lnTo>
                      <a:pt x="19726" y="4719"/>
                    </a:lnTo>
                    <a:cubicBezTo>
                      <a:pt x="20033" y="4817"/>
                      <a:pt x="20249" y="5197"/>
                      <a:pt x="20249" y="5634"/>
                    </a:cubicBezTo>
                    <a:cubicBezTo>
                      <a:pt x="20249" y="6072"/>
                      <a:pt x="20033" y="6452"/>
                      <a:pt x="19726" y="6550"/>
                    </a:cubicBezTo>
                    <a:cubicBezTo>
                      <a:pt x="19726" y="6550"/>
                      <a:pt x="10951" y="9367"/>
                      <a:pt x="10951" y="9367"/>
                    </a:cubicBezTo>
                    <a:close/>
                    <a:moveTo>
                      <a:pt x="16874" y="16904"/>
                    </a:moveTo>
                    <a:cubicBezTo>
                      <a:pt x="16874" y="17942"/>
                      <a:pt x="14849" y="19721"/>
                      <a:pt x="10800" y="19721"/>
                    </a:cubicBezTo>
                    <a:cubicBezTo>
                      <a:pt x="6749" y="19721"/>
                      <a:pt x="4724" y="17942"/>
                      <a:pt x="4724" y="16904"/>
                    </a:cubicBezTo>
                    <a:lnTo>
                      <a:pt x="4724" y="9394"/>
                    </a:lnTo>
                    <a:lnTo>
                      <a:pt x="10353" y="11200"/>
                    </a:lnTo>
                    <a:cubicBezTo>
                      <a:pt x="10501" y="11246"/>
                      <a:pt x="10651" y="11269"/>
                      <a:pt x="10800" y="11269"/>
                    </a:cubicBezTo>
                    <a:cubicBezTo>
                      <a:pt x="10949" y="11269"/>
                      <a:pt x="11098" y="11246"/>
                      <a:pt x="11255" y="11198"/>
                    </a:cubicBezTo>
                    <a:lnTo>
                      <a:pt x="16874" y="9394"/>
                    </a:lnTo>
                    <a:cubicBezTo>
                      <a:pt x="16874" y="9394"/>
                      <a:pt x="16874" y="16904"/>
                      <a:pt x="16874" y="16904"/>
                    </a:cubicBezTo>
                    <a:close/>
                    <a:moveTo>
                      <a:pt x="21600" y="5634"/>
                    </a:moveTo>
                    <a:cubicBezTo>
                      <a:pt x="21600" y="4314"/>
                      <a:pt x="20954" y="3185"/>
                      <a:pt x="20030" y="2888"/>
                    </a:cubicBezTo>
                    <a:lnTo>
                      <a:pt x="11246" y="68"/>
                    </a:lnTo>
                    <a:cubicBezTo>
                      <a:pt x="11098" y="22"/>
                      <a:pt x="10949" y="0"/>
                      <a:pt x="10800" y="0"/>
                    </a:cubicBezTo>
                    <a:cubicBezTo>
                      <a:pt x="10651" y="0"/>
                      <a:pt x="10501" y="22"/>
                      <a:pt x="10344" y="71"/>
                    </a:cubicBezTo>
                    <a:lnTo>
                      <a:pt x="1570" y="2888"/>
                    </a:lnTo>
                    <a:cubicBezTo>
                      <a:pt x="645" y="3185"/>
                      <a:pt x="0" y="4314"/>
                      <a:pt x="0" y="5634"/>
                    </a:cubicBezTo>
                    <a:cubicBezTo>
                      <a:pt x="0" y="6955"/>
                      <a:pt x="645" y="8084"/>
                      <a:pt x="1569" y="8380"/>
                    </a:cubicBezTo>
                    <a:lnTo>
                      <a:pt x="3374" y="8960"/>
                    </a:lnTo>
                    <a:lnTo>
                      <a:pt x="3374" y="16904"/>
                    </a:lnTo>
                    <a:cubicBezTo>
                      <a:pt x="3374" y="19397"/>
                      <a:pt x="5425" y="21600"/>
                      <a:pt x="10800" y="21600"/>
                    </a:cubicBezTo>
                    <a:cubicBezTo>
                      <a:pt x="16174" y="21600"/>
                      <a:pt x="18224" y="19397"/>
                      <a:pt x="18224" y="16904"/>
                    </a:cubicBezTo>
                    <a:lnTo>
                      <a:pt x="18224" y="8960"/>
                    </a:lnTo>
                    <a:lnTo>
                      <a:pt x="20030" y="8380"/>
                    </a:lnTo>
                    <a:cubicBezTo>
                      <a:pt x="20954" y="8084"/>
                      <a:pt x="21600" y="6955"/>
                      <a:pt x="21600" y="5634"/>
                    </a:cubicBezTo>
                  </a:path>
                </a:pathLst>
              </a:custGeom>
              <a:grpFill/>
              <a:ln>
                <a:noFill/>
              </a:ln>
              <a:effectLst/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 panose="020B0503020204020204" charset="-122"/>
                  <a:cs typeface="+mn-cs"/>
                  <a:sym typeface="Gill Sans" charset="0"/>
                </a:endParaRPr>
              </a:p>
            </p:txBody>
          </p:sp>
          <p:sp>
            <p:nvSpPr>
              <p:cNvPr id="11" name="AutoShape 44"/>
              <p:cNvSpPr/>
              <p:nvPr/>
            </p:nvSpPr>
            <p:spPr bwMode="auto">
              <a:xfrm>
                <a:off x="5000625" y="2994025"/>
                <a:ext cx="22225" cy="123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1963"/>
                    </a:moveTo>
                    <a:lnTo>
                      <a:pt x="0" y="19636"/>
                    </a:lnTo>
                    <a:cubicBezTo>
                      <a:pt x="0" y="20721"/>
                      <a:pt x="4841" y="21599"/>
                      <a:pt x="10800" y="21599"/>
                    </a:cubicBezTo>
                    <a:cubicBezTo>
                      <a:pt x="16758" y="21599"/>
                      <a:pt x="21600" y="20721"/>
                      <a:pt x="21600" y="19636"/>
                    </a:cubicBezTo>
                    <a:lnTo>
                      <a:pt x="21600" y="1963"/>
                    </a:lnTo>
                    <a:cubicBezTo>
                      <a:pt x="21600" y="878"/>
                      <a:pt x="16758" y="0"/>
                      <a:pt x="10800" y="0"/>
                    </a:cubicBezTo>
                    <a:cubicBezTo>
                      <a:pt x="4841" y="0"/>
                      <a:pt x="0" y="878"/>
                      <a:pt x="0" y="1963"/>
                    </a:cubicBezTo>
                  </a:path>
                </a:pathLst>
              </a:custGeom>
              <a:grpFill/>
              <a:ln>
                <a:noFill/>
              </a:ln>
              <a:effectLst/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 panose="020B0503020204020204" charset="-122"/>
                  <a:cs typeface="+mn-cs"/>
                  <a:sym typeface="Gill Sans" charset="0"/>
                </a:endParaRPr>
              </a:p>
            </p:txBody>
          </p:sp>
          <p:sp>
            <p:nvSpPr>
              <p:cNvPr id="12" name="AutoShape 45"/>
              <p:cNvSpPr/>
              <p:nvPr/>
            </p:nvSpPr>
            <p:spPr bwMode="auto">
              <a:xfrm>
                <a:off x="4989513" y="3128963"/>
                <a:ext cx="46037" cy="6826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38" y="0"/>
                      <a:pt x="0" y="10427"/>
                      <a:pt x="0" y="14400"/>
                    </a:cubicBezTo>
                    <a:cubicBezTo>
                      <a:pt x="0" y="18372"/>
                      <a:pt x="4838" y="21599"/>
                      <a:pt x="10800" y="21599"/>
                    </a:cubicBezTo>
                    <a:cubicBezTo>
                      <a:pt x="16761" y="21599"/>
                      <a:pt x="21600" y="18372"/>
                      <a:pt x="21600" y="14400"/>
                    </a:cubicBezTo>
                    <a:cubicBezTo>
                      <a:pt x="21600" y="10427"/>
                      <a:pt x="16761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 panose="020B0503020204020204" charset="-122"/>
                  <a:cs typeface="+mn-cs"/>
                  <a:sym typeface="Gill Sans" charset="0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4572000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178308" y="249174"/>
            <a:ext cx="8787384" cy="464515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1449F7-5D90-411E-B63D-8723CE855B03}" type="datetimeFigureOut">
              <a:rPr lang="zh-CN" altLang="en-US" smtClean="0"/>
              <a:t>2020/6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8D03BD-8273-4B2F-9BD5-C1C4F37ADDE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27845620-1BD2-4CB4-A849-1D6F71C83D3D}"/>
              </a:ext>
            </a:extLst>
          </p:cNvPr>
          <p:cNvSpPr/>
          <p:nvPr/>
        </p:nvSpPr>
        <p:spPr>
          <a:xfrm>
            <a:off x="548640" y="546354"/>
            <a:ext cx="8046720" cy="409879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08687F-5083-4900-B884-1ED108CE6C82}"/>
              </a:ext>
            </a:extLst>
          </p:cNvPr>
          <p:cNvSpPr txBox="1"/>
          <p:nvPr/>
        </p:nvSpPr>
        <p:spPr>
          <a:xfrm>
            <a:off x="1686418" y="2365689"/>
            <a:ext cx="6032421" cy="11413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accent1"/>
                </a:solidFill>
              </a:rPr>
              <a:t>基于在线旅游网站在线评论数据的民宿旅游</a:t>
            </a:r>
            <a:endParaRPr lang="en-US" altLang="zh-CN" sz="2400" dirty="0">
              <a:solidFill>
                <a:schemeClr val="accent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accent1"/>
                </a:solidFill>
              </a:rPr>
              <a:t>价值共创研究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F3A8B31-6E44-4C33-990E-9C86ACE33E11}"/>
              </a:ext>
            </a:extLst>
          </p:cNvPr>
          <p:cNvCxnSpPr/>
          <p:nvPr/>
        </p:nvCxnSpPr>
        <p:spPr>
          <a:xfrm>
            <a:off x="4441372" y="3536738"/>
            <a:ext cx="26125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3952E80-526F-44CB-8C16-C6E50D239736}"/>
              </a:ext>
            </a:extLst>
          </p:cNvPr>
          <p:cNvGrpSpPr/>
          <p:nvPr/>
        </p:nvGrpSpPr>
        <p:grpSpPr>
          <a:xfrm>
            <a:off x="3835940" y="848674"/>
            <a:ext cx="1445741" cy="1445741"/>
            <a:chOff x="3963053" y="796069"/>
            <a:chExt cx="1445741" cy="1445741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84E5A175-3149-405F-9145-7535715A381B}"/>
                </a:ext>
              </a:extLst>
            </p:cNvPr>
            <p:cNvSpPr/>
            <p:nvPr/>
          </p:nvSpPr>
          <p:spPr>
            <a:xfrm>
              <a:off x="3963053" y="796069"/>
              <a:ext cx="1445741" cy="14457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01600" dist="1016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E5B9E45-F93C-4A06-BA66-41DF7365FA50}"/>
                </a:ext>
              </a:extLst>
            </p:cNvPr>
            <p:cNvGrpSpPr/>
            <p:nvPr/>
          </p:nvGrpSpPr>
          <p:grpSpPr>
            <a:xfrm>
              <a:off x="4188168" y="1149945"/>
              <a:ext cx="995510" cy="868332"/>
              <a:chOff x="4675188" y="2882900"/>
              <a:chExt cx="360362" cy="314325"/>
            </a:xfrm>
            <a:solidFill>
              <a:schemeClr val="bg1"/>
            </a:solidFill>
          </p:grpSpPr>
          <p:sp>
            <p:nvSpPr>
              <p:cNvPr id="17" name="AutoShape 43">
                <a:extLst>
                  <a:ext uri="{FF2B5EF4-FFF2-40B4-BE49-F238E27FC236}">
                    <a16:creationId xmlns:a16="http://schemas.microsoft.com/office/drawing/2014/main" id="{96F486C0-B983-41F9-81CB-6C1B1A8DC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5188" y="2882900"/>
                <a:ext cx="360362" cy="2571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951" y="9367"/>
                    </a:moveTo>
                    <a:cubicBezTo>
                      <a:pt x="10901" y="9383"/>
                      <a:pt x="10851" y="9391"/>
                      <a:pt x="10800" y="9391"/>
                    </a:cubicBezTo>
                    <a:cubicBezTo>
                      <a:pt x="10748" y="9391"/>
                      <a:pt x="10698" y="9383"/>
                      <a:pt x="10648" y="9367"/>
                    </a:cubicBezTo>
                    <a:lnTo>
                      <a:pt x="1873" y="6550"/>
                    </a:lnTo>
                    <a:cubicBezTo>
                      <a:pt x="1566" y="6452"/>
                      <a:pt x="1349" y="6072"/>
                      <a:pt x="1349" y="5634"/>
                    </a:cubicBezTo>
                    <a:cubicBezTo>
                      <a:pt x="1349" y="5197"/>
                      <a:pt x="1566" y="4817"/>
                      <a:pt x="1873" y="4719"/>
                    </a:cubicBezTo>
                    <a:lnTo>
                      <a:pt x="10648" y="1902"/>
                    </a:lnTo>
                    <a:cubicBezTo>
                      <a:pt x="10698" y="1886"/>
                      <a:pt x="10748" y="1878"/>
                      <a:pt x="10800" y="1878"/>
                    </a:cubicBezTo>
                    <a:cubicBezTo>
                      <a:pt x="10851" y="1878"/>
                      <a:pt x="10901" y="1886"/>
                      <a:pt x="10951" y="1902"/>
                    </a:cubicBezTo>
                    <a:lnTo>
                      <a:pt x="19726" y="4719"/>
                    </a:lnTo>
                    <a:cubicBezTo>
                      <a:pt x="20033" y="4817"/>
                      <a:pt x="20249" y="5197"/>
                      <a:pt x="20249" y="5634"/>
                    </a:cubicBezTo>
                    <a:cubicBezTo>
                      <a:pt x="20249" y="6072"/>
                      <a:pt x="20033" y="6452"/>
                      <a:pt x="19726" y="6550"/>
                    </a:cubicBezTo>
                    <a:cubicBezTo>
                      <a:pt x="19726" y="6550"/>
                      <a:pt x="10951" y="9367"/>
                      <a:pt x="10951" y="9367"/>
                    </a:cubicBezTo>
                    <a:close/>
                    <a:moveTo>
                      <a:pt x="16874" y="16904"/>
                    </a:moveTo>
                    <a:cubicBezTo>
                      <a:pt x="16874" y="17942"/>
                      <a:pt x="14849" y="19721"/>
                      <a:pt x="10800" y="19721"/>
                    </a:cubicBezTo>
                    <a:cubicBezTo>
                      <a:pt x="6749" y="19721"/>
                      <a:pt x="4724" y="17942"/>
                      <a:pt x="4724" y="16904"/>
                    </a:cubicBezTo>
                    <a:lnTo>
                      <a:pt x="4724" y="9394"/>
                    </a:lnTo>
                    <a:lnTo>
                      <a:pt x="10353" y="11200"/>
                    </a:lnTo>
                    <a:cubicBezTo>
                      <a:pt x="10501" y="11246"/>
                      <a:pt x="10651" y="11269"/>
                      <a:pt x="10800" y="11269"/>
                    </a:cubicBezTo>
                    <a:cubicBezTo>
                      <a:pt x="10949" y="11269"/>
                      <a:pt x="11098" y="11246"/>
                      <a:pt x="11255" y="11198"/>
                    </a:cubicBezTo>
                    <a:lnTo>
                      <a:pt x="16874" y="9394"/>
                    </a:lnTo>
                    <a:cubicBezTo>
                      <a:pt x="16874" y="9394"/>
                      <a:pt x="16874" y="16904"/>
                      <a:pt x="16874" y="16904"/>
                    </a:cubicBezTo>
                    <a:close/>
                    <a:moveTo>
                      <a:pt x="21600" y="5634"/>
                    </a:moveTo>
                    <a:cubicBezTo>
                      <a:pt x="21600" y="4314"/>
                      <a:pt x="20954" y="3185"/>
                      <a:pt x="20030" y="2888"/>
                    </a:cubicBezTo>
                    <a:lnTo>
                      <a:pt x="11246" y="68"/>
                    </a:lnTo>
                    <a:cubicBezTo>
                      <a:pt x="11098" y="22"/>
                      <a:pt x="10949" y="0"/>
                      <a:pt x="10800" y="0"/>
                    </a:cubicBezTo>
                    <a:cubicBezTo>
                      <a:pt x="10651" y="0"/>
                      <a:pt x="10501" y="22"/>
                      <a:pt x="10344" y="71"/>
                    </a:cubicBezTo>
                    <a:lnTo>
                      <a:pt x="1570" y="2888"/>
                    </a:lnTo>
                    <a:cubicBezTo>
                      <a:pt x="645" y="3185"/>
                      <a:pt x="0" y="4314"/>
                      <a:pt x="0" y="5634"/>
                    </a:cubicBezTo>
                    <a:cubicBezTo>
                      <a:pt x="0" y="6955"/>
                      <a:pt x="645" y="8084"/>
                      <a:pt x="1569" y="8380"/>
                    </a:cubicBezTo>
                    <a:lnTo>
                      <a:pt x="3374" y="8960"/>
                    </a:lnTo>
                    <a:lnTo>
                      <a:pt x="3374" y="16904"/>
                    </a:lnTo>
                    <a:cubicBezTo>
                      <a:pt x="3374" y="19397"/>
                      <a:pt x="5425" y="21600"/>
                      <a:pt x="10800" y="21600"/>
                    </a:cubicBezTo>
                    <a:cubicBezTo>
                      <a:pt x="16174" y="21600"/>
                      <a:pt x="18224" y="19397"/>
                      <a:pt x="18224" y="16904"/>
                    </a:cubicBezTo>
                    <a:lnTo>
                      <a:pt x="18224" y="8960"/>
                    </a:lnTo>
                    <a:lnTo>
                      <a:pt x="20030" y="8380"/>
                    </a:lnTo>
                    <a:cubicBezTo>
                      <a:pt x="20954" y="8084"/>
                      <a:pt x="21600" y="6955"/>
                      <a:pt x="21600" y="563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8" name="AutoShape 44">
                <a:extLst>
                  <a:ext uri="{FF2B5EF4-FFF2-40B4-BE49-F238E27FC236}">
                    <a16:creationId xmlns:a16="http://schemas.microsoft.com/office/drawing/2014/main" id="{BF50BDB9-1337-4389-911A-562AACE0F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625" y="2994025"/>
                <a:ext cx="22225" cy="123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1963"/>
                    </a:moveTo>
                    <a:lnTo>
                      <a:pt x="0" y="19636"/>
                    </a:lnTo>
                    <a:cubicBezTo>
                      <a:pt x="0" y="20721"/>
                      <a:pt x="4841" y="21599"/>
                      <a:pt x="10800" y="21599"/>
                    </a:cubicBezTo>
                    <a:cubicBezTo>
                      <a:pt x="16758" y="21599"/>
                      <a:pt x="21600" y="20721"/>
                      <a:pt x="21600" y="19636"/>
                    </a:cubicBezTo>
                    <a:lnTo>
                      <a:pt x="21600" y="1963"/>
                    </a:lnTo>
                    <a:cubicBezTo>
                      <a:pt x="21600" y="878"/>
                      <a:pt x="16758" y="0"/>
                      <a:pt x="10800" y="0"/>
                    </a:cubicBezTo>
                    <a:cubicBezTo>
                      <a:pt x="4841" y="0"/>
                      <a:pt x="0" y="878"/>
                      <a:pt x="0" y="1963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9" name="AutoShape 45">
                <a:extLst>
                  <a:ext uri="{FF2B5EF4-FFF2-40B4-BE49-F238E27FC236}">
                    <a16:creationId xmlns:a16="http://schemas.microsoft.com/office/drawing/2014/main" id="{1A5323F7-E69F-4BEF-A706-7DF4426CAC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9513" y="3128963"/>
                <a:ext cx="46037" cy="6826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38" y="0"/>
                      <a:pt x="0" y="10427"/>
                      <a:pt x="0" y="14400"/>
                    </a:cubicBezTo>
                    <a:cubicBezTo>
                      <a:pt x="0" y="18372"/>
                      <a:pt x="4838" y="21599"/>
                      <a:pt x="10800" y="21599"/>
                    </a:cubicBezTo>
                    <a:cubicBezTo>
                      <a:pt x="16761" y="21599"/>
                      <a:pt x="21600" y="18372"/>
                      <a:pt x="21600" y="14400"/>
                    </a:cubicBezTo>
                    <a:cubicBezTo>
                      <a:pt x="21600" y="10427"/>
                      <a:pt x="16761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sym typeface="Gill Sans" charset="0"/>
                </a:endParaRPr>
              </a:p>
            </p:txBody>
          </p:sp>
        </p:grp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81315CB3-1490-479A-880F-0D1C623254E2}"/>
              </a:ext>
            </a:extLst>
          </p:cNvPr>
          <p:cNvSpPr txBox="1"/>
          <p:nvPr/>
        </p:nvSpPr>
        <p:spPr>
          <a:xfrm>
            <a:off x="2904701" y="3930445"/>
            <a:ext cx="35958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solidFill>
                  <a:schemeClr val="accent1"/>
                </a:solidFill>
              </a:rPr>
              <a:t>小组成员：惠康欣、韩思雨、邓昕、林云婷</a:t>
            </a:r>
          </a:p>
        </p:txBody>
      </p:sp>
    </p:spTree>
    <p:extLst>
      <p:ext uri="{BB962C8B-B14F-4D97-AF65-F5344CB8AC3E}">
        <p14:creationId xmlns:p14="http://schemas.microsoft.com/office/powerpoint/2010/main" val="23755073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1EF227F-F971-46C4-8C83-D820A502B67B}"/>
              </a:ext>
            </a:extLst>
          </p:cNvPr>
          <p:cNvSpPr/>
          <p:nvPr/>
        </p:nvSpPr>
        <p:spPr>
          <a:xfrm>
            <a:off x="488542" y="455133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最终模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686C189-9310-49C2-9256-14AB2C37E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16196"/>
              </p:ext>
            </p:extLst>
          </p:nvPr>
        </p:nvGraphicFramePr>
        <p:xfrm>
          <a:off x="1367631" y="906459"/>
          <a:ext cx="64087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5562360" imgH="507960" progId="Equation.DSMT4">
                  <p:embed/>
                </p:oleObj>
              </mc:Choice>
              <mc:Fallback>
                <p:oleObj name="Equation" r:id="rId4" imgW="5562360" imgH="5079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686C189-9310-49C2-9256-14AB2C37E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31" y="906459"/>
                        <a:ext cx="6408737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C:\Users\sy_han\Documents\Tencent Files\994642549\Image\Group\M5DR_}AKLDIK}BOI~G5AO~D.png">
            <a:extLst>
              <a:ext uri="{FF2B5EF4-FFF2-40B4-BE49-F238E27FC236}">
                <a16:creationId xmlns:a16="http://schemas.microsoft.com/office/drawing/2014/main" id="{2A27EC3A-8B62-453D-84DE-C15B21E12D6B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154" y="1708301"/>
            <a:ext cx="5485690" cy="31289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56097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1EF227F-F971-46C4-8C83-D820A502B67B}"/>
              </a:ext>
            </a:extLst>
          </p:cNvPr>
          <p:cNvSpPr/>
          <p:nvPr/>
        </p:nvSpPr>
        <p:spPr>
          <a:xfrm>
            <a:off x="488542" y="455133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最终模型</a:t>
            </a:r>
          </a:p>
        </p:txBody>
      </p:sp>
      <p:pic>
        <p:nvPicPr>
          <p:cNvPr id="6" name="图片 5" descr="C:\Users\sy_han\Documents\Tencent Files\994642549\Image\Group\FB{53XVK9E1JUEEP_UA{392.png">
            <a:extLst>
              <a:ext uri="{FF2B5EF4-FFF2-40B4-BE49-F238E27FC236}">
                <a16:creationId xmlns:a16="http://schemas.microsoft.com/office/drawing/2014/main" id="{B119DE93-16C1-4E01-838E-169A23A214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109" y="1097700"/>
            <a:ext cx="6969782" cy="320848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FEB0F65-AE84-44F2-B90B-821ACB9B05E7}"/>
              </a:ext>
            </a:extLst>
          </p:cNvPr>
          <p:cNvSpPr/>
          <p:nvPr/>
        </p:nvSpPr>
        <p:spPr>
          <a:xfrm>
            <a:off x="2395870" y="3310270"/>
            <a:ext cx="900223" cy="63795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5875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1EF227F-F971-46C4-8C83-D820A502B67B}"/>
              </a:ext>
            </a:extLst>
          </p:cNvPr>
          <p:cNvSpPr/>
          <p:nvPr/>
        </p:nvSpPr>
        <p:spPr>
          <a:xfrm>
            <a:off x="488542" y="455133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稳健性检验</a:t>
            </a:r>
          </a:p>
        </p:txBody>
      </p:sp>
      <p:pic>
        <p:nvPicPr>
          <p:cNvPr id="4" name="图片 3" descr="C:\Users\sy_han\Documents\Tencent Files\994642549\Image\Group\~U[7YZ6)PQ{@X5L6[FLVG{L.png">
            <a:extLst>
              <a:ext uri="{FF2B5EF4-FFF2-40B4-BE49-F238E27FC236}">
                <a16:creationId xmlns:a16="http://schemas.microsoft.com/office/drawing/2014/main" id="{3B76A066-1D36-4D52-BE40-BF3DA9A9ED2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761" y="1397171"/>
            <a:ext cx="5964478" cy="318976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2CC8B62-9D85-4E7F-A0C5-04ED31BF960F}"/>
              </a:ext>
            </a:extLst>
          </p:cNvPr>
          <p:cNvSpPr txBox="1"/>
          <p:nvPr/>
        </p:nvSpPr>
        <p:spPr>
          <a:xfrm>
            <a:off x="488541" y="956930"/>
            <a:ext cx="71101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使用相对评论数替代绝对评论数，替换了解释变量与被解释变量</a:t>
            </a:r>
          </a:p>
        </p:txBody>
      </p:sp>
    </p:spTree>
    <p:extLst>
      <p:ext uri="{BB962C8B-B14F-4D97-AF65-F5344CB8AC3E}">
        <p14:creationId xmlns:p14="http://schemas.microsoft.com/office/powerpoint/2010/main" val="23987000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1EF227F-F971-46C4-8C83-D820A502B67B}"/>
              </a:ext>
            </a:extLst>
          </p:cNvPr>
          <p:cNvSpPr/>
          <p:nvPr/>
        </p:nvSpPr>
        <p:spPr>
          <a:xfrm>
            <a:off x="488542" y="455133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稳健性检验</a:t>
            </a:r>
          </a:p>
        </p:txBody>
      </p:sp>
      <p:pic>
        <p:nvPicPr>
          <p:cNvPr id="4" name="图片 3" descr="C:\Users\sy_han\Documents\Tencent Files\994642549\Image\Group\8]L)1[)V@BA2B9]Y97]JO]D.png">
            <a:extLst>
              <a:ext uri="{FF2B5EF4-FFF2-40B4-BE49-F238E27FC236}">
                <a16:creationId xmlns:a16="http://schemas.microsoft.com/office/drawing/2014/main" id="{6D383616-A15C-4E4A-B44D-A48F965B470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502" y="1169581"/>
            <a:ext cx="7378995" cy="313660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B3FBFE4D-F21D-4A32-BE50-5FC67A1494CA}"/>
              </a:ext>
            </a:extLst>
          </p:cNvPr>
          <p:cNvSpPr/>
          <p:nvPr/>
        </p:nvSpPr>
        <p:spPr>
          <a:xfrm>
            <a:off x="2176130" y="3296093"/>
            <a:ext cx="886047" cy="61668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093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1EF227F-F971-46C4-8C83-D820A502B67B}"/>
              </a:ext>
            </a:extLst>
          </p:cNvPr>
          <p:cNvSpPr/>
          <p:nvPr/>
        </p:nvSpPr>
        <p:spPr>
          <a:xfrm>
            <a:off x="488542" y="455133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b="1" kern="100" dirty="0">
                <a:solidFill>
                  <a:schemeClr val="accent1"/>
                </a:solidFill>
                <a:latin typeface="+mn-ea"/>
                <a:cs typeface="Times New Roman" panose="02020603050405020304" pitchFamily="18" charset="0"/>
              </a:rPr>
              <a:t>异质性分析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6944540-5674-42ED-AEA5-54052480BF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186" y="1003274"/>
            <a:ext cx="6182033" cy="3781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601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27845620-1BD2-4CB4-A849-1D6F71C83D3D}"/>
              </a:ext>
            </a:extLst>
          </p:cNvPr>
          <p:cNvSpPr/>
          <p:nvPr/>
        </p:nvSpPr>
        <p:spPr>
          <a:xfrm>
            <a:off x="548640" y="546354"/>
            <a:ext cx="8046720" cy="409879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1600" dist="1016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/>
              <a:ea typeface="微软雅黑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308687F-5083-4900-B884-1ED108CE6C82}"/>
              </a:ext>
            </a:extLst>
          </p:cNvPr>
          <p:cNvSpPr txBox="1"/>
          <p:nvPr/>
        </p:nvSpPr>
        <p:spPr>
          <a:xfrm>
            <a:off x="3327893" y="2396695"/>
            <a:ext cx="27494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4000" dirty="0">
                <a:solidFill>
                  <a:srgbClr val="222B34"/>
                </a:solidFill>
              </a:rPr>
              <a:t>感谢观看！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F3A8B31-6E44-4C33-990E-9C86ACE33E11}"/>
              </a:ext>
            </a:extLst>
          </p:cNvPr>
          <p:cNvCxnSpPr/>
          <p:nvPr/>
        </p:nvCxnSpPr>
        <p:spPr>
          <a:xfrm>
            <a:off x="4441372" y="3536738"/>
            <a:ext cx="26125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3952E80-526F-44CB-8C16-C6E50D239736}"/>
              </a:ext>
            </a:extLst>
          </p:cNvPr>
          <p:cNvGrpSpPr/>
          <p:nvPr/>
        </p:nvGrpSpPr>
        <p:grpSpPr>
          <a:xfrm>
            <a:off x="3835940" y="848674"/>
            <a:ext cx="1445741" cy="1445741"/>
            <a:chOff x="3963053" y="796069"/>
            <a:chExt cx="1445741" cy="1445741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84E5A175-3149-405F-9145-7535715A381B}"/>
                </a:ext>
              </a:extLst>
            </p:cNvPr>
            <p:cNvSpPr/>
            <p:nvPr/>
          </p:nvSpPr>
          <p:spPr>
            <a:xfrm>
              <a:off x="3963053" y="796069"/>
              <a:ext cx="1445741" cy="144574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01600" dist="1016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/>
                <a:ea typeface="微软雅黑"/>
                <a:cs typeface="+mn-cs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E5B9E45-F93C-4A06-BA66-41DF7365FA50}"/>
                </a:ext>
              </a:extLst>
            </p:cNvPr>
            <p:cNvGrpSpPr/>
            <p:nvPr/>
          </p:nvGrpSpPr>
          <p:grpSpPr>
            <a:xfrm>
              <a:off x="4188168" y="1149945"/>
              <a:ext cx="995510" cy="868332"/>
              <a:chOff x="4675188" y="2882900"/>
              <a:chExt cx="360362" cy="314325"/>
            </a:xfrm>
            <a:solidFill>
              <a:schemeClr val="bg1"/>
            </a:solidFill>
          </p:grpSpPr>
          <p:sp>
            <p:nvSpPr>
              <p:cNvPr id="17" name="AutoShape 43">
                <a:extLst>
                  <a:ext uri="{FF2B5EF4-FFF2-40B4-BE49-F238E27FC236}">
                    <a16:creationId xmlns:a16="http://schemas.microsoft.com/office/drawing/2014/main" id="{96F486C0-B983-41F9-81CB-6C1B1A8DC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5188" y="2882900"/>
                <a:ext cx="360362" cy="2571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951" y="9367"/>
                    </a:moveTo>
                    <a:cubicBezTo>
                      <a:pt x="10901" y="9383"/>
                      <a:pt x="10851" y="9391"/>
                      <a:pt x="10800" y="9391"/>
                    </a:cubicBezTo>
                    <a:cubicBezTo>
                      <a:pt x="10748" y="9391"/>
                      <a:pt x="10698" y="9383"/>
                      <a:pt x="10648" y="9367"/>
                    </a:cubicBezTo>
                    <a:lnTo>
                      <a:pt x="1873" y="6550"/>
                    </a:lnTo>
                    <a:cubicBezTo>
                      <a:pt x="1566" y="6452"/>
                      <a:pt x="1349" y="6072"/>
                      <a:pt x="1349" y="5634"/>
                    </a:cubicBezTo>
                    <a:cubicBezTo>
                      <a:pt x="1349" y="5197"/>
                      <a:pt x="1566" y="4817"/>
                      <a:pt x="1873" y="4719"/>
                    </a:cubicBezTo>
                    <a:lnTo>
                      <a:pt x="10648" y="1902"/>
                    </a:lnTo>
                    <a:cubicBezTo>
                      <a:pt x="10698" y="1886"/>
                      <a:pt x="10748" y="1878"/>
                      <a:pt x="10800" y="1878"/>
                    </a:cubicBezTo>
                    <a:cubicBezTo>
                      <a:pt x="10851" y="1878"/>
                      <a:pt x="10901" y="1886"/>
                      <a:pt x="10951" y="1902"/>
                    </a:cubicBezTo>
                    <a:lnTo>
                      <a:pt x="19726" y="4719"/>
                    </a:lnTo>
                    <a:cubicBezTo>
                      <a:pt x="20033" y="4817"/>
                      <a:pt x="20249" y="5197"/>
                      <a:pt x="20249" y="5634"/>
                    </a:cubicBezTo>
                    <a:cubicBezTo>
                      <a:pt x="20249" y="6072"/>
                      <a:pt x="20033" y="6452"/>
                      <a:pt x="19726" y="6550"/>
                    </a:cubicBezTo>
                    <a:cubicBezTo>
                      <a:pt x="19726" y="6550"/>
                      <a:pt x="10951" y="9367"/>
                      <a:pt x="10951" y="9367"/>
                    </a:cubicBezTo>
                    <a:close/>
                    <a:moveTo>
                      <a:pt x="16874" y="16904"/>
                    </a:moveTo>
                    <a:cubicBezTo>
                      <a:pt x="16874" y="17942"/>
                      <a:pt x="14849" y="19721"/>
                      <a:pt x="10800" y="19721"/>
                    </a:cubicBezTo>
                    <a:cubicBezTo>
                      <a:pt x="6749" y="19721"/>
                      <a:pt x="4724" y="17942"/>
                      <a:pt x="4724" y="16904"/>
                    </a:cubicBezTo>
                    <a:lnTo>
                      <a:pt x="4724" y="9394"/>
                    </a:lnTo>
                    <a:lnTo>
                      <a:pt x="10353" y="11200"/>
                    </a:lnTo>
                    <a:cubicBezTo>
                      <a:pt x="10501" y="11246"/>
                      <a:pt x="10651" y="11269"/>
                      <a:pt x="10800" y="11269"/>
                    </a:cubicBezTo>
                    <a:cubicBezTo>
                      <a:pt x="10949" y="11269"/>
                      <a:pt x="11098" y="11246"/>
                      <a:pt x="11255" y="11198"/>
                    </a:cubicBezTo>
                    <a:lnTo>
                      <a:pt x="16874" y="9394"/>
                    </a:lnTo>
                    <a:cubicBezTo>
                      <a:pt x="16874" y="9394"/>
                      <a:pt x="16874" y="16904"/>
                      <a:pt x="16874" y="16904"/>
                    </a:cubicBezTo>
                    <a:close/>
                    <a:moveTo>
                      <a:pt x="21600" y="5634"/>
                    </a:moveTo>
                    <a:cubicBezTo>
                      <a:pt x="21600" y="4314"/>
                      <a:pt x="20954" y="3185"/>
                      <a:pt x="20030" y="2888"/>
                    </a:cubicBezTo>
                    <a:lnTo>
                      <a:pt x="11246" y="68"/>
                    </a:lnTo>
                    <a:cubicBezTo>
                      <a:pt x="11098" y="22"/>
                      <a:pt x="10949" y="0"/>
                      <a:pt x="10800" y="0"/>
                    </a:cubicBezTo>
                    <a:cubicBezTo>
                      <a:pt x="10651" y="0"/>
                      <a:pt x="10501" y="22"/>
                      <a:pt x="10344" y="71"/>
                    </a:cubicBezTo>
                    <a:lnTo>
                      <a:pt x="1570" y="2888"/>
                    </a:lnTo>
                    <a:cubicBezTo>
                      <a:pt x="645" y="3185"/>
                      <a:pt x="0" y="4314"/>
                      <a:pt x="0" y="5634"/>
                    </a:cubicBezTo>
                    <a:cubicBezTo>
                      <a:pt x="0" y="6955"/>
                      <a:pt x="645" y="8084"/>
                      <a:pt x="1569" y="8380"/>
                    </a:cubicBezTo>
                    <a:lnTo>
                      <a:pt x="3374" y="8960"/>
                    </a:lnTo>
                    <a:lnTo>
                      <a:pt x="3374" y="16904"/>
                    </a:lnTo>
                    <a:cubicBezTo>
                      <a:pt x="3374" y="19397"/>
                      <a:pt x="5425" y="21600"/>
                      <a:pt x="10800" y="21600"/>
                    </a:cubicBezTo>
                    <a:cubicBezTo>
                      <a:pt x="16174" y="21600"/>
                      <a:pt x="18224" y="19397"/>
                      <a:pt x="18224" y="16904"/>
                    </a:cubicBezTo>
                    <a:lnTo>
                      <a:pt x="18224" y="8960"/>
                    </a:lnTo>
                    <a:lnTo>
                      <a:pt x="20030" y="8380"/>
                    </a:lnTo>
                    <a:cubicBezTo>
                      <a:pt x="20954" y="8084"/>
                      <a:pt x="21600" y="6955"/>
                      <a:pt x="21600" y="5634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  <p:sp>
            <p:nvSpPr>
              <p:cNvPr id="18" name="AutoShape 44">
                <a:extLst>
                  <a:ext uri="{FF2B5EF4-FFF2-40B4-BE49-F238E27FC236}">
                    <a16:creationId xmlns:a16="http://schemas.microsoft.com/office/drawing/2014/main" id="{BF50BDB9-1337-4389-911A-562AACE0F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0625" y="2994025"/>
                <a:ext cx="22225" cy="123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1963"/>
                    </a:moveTo>
                    <a:lnTo>
                      <a:pt x="0" y="19636"/>
                    </a:lnTo>
                    <a:cubicBezTo>
                      <a:pt x="0" y="20721"/>
                      <a:pt x="4841" y="21599"/>
                      <a:pt x="10800" y="21599"/>
                    </a:cubicBezTo>
                    <a:cubicBezTo>
                      <a:pt x="16758" y="21599"/>
                      <a:pt x="21600" y="20721"/>
                      <a:pt x="21600" y="19636"/>
                    </a:cubicBezTo>
                    <a:lnTo>
                      <a:pt x="21600" y="1963"/>
                    </a:lnTo>
                    <a:cubicBezTo>
                      <a:pt x="21600" y="878"/>
                      <a:pt x="16758" y="0"/>
                      <a:pt x="10800" y="0"/>
                    </a:cubicBezTo>
                    <a:cubicBezTo>
                      <a:pt x="4841" y="0"/>
                      <a:pt x="0" y="878"/>
                      <a:pt x="0" y="1963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  <p:sp>
            <p:nvSpPr>
              <p:cNvPr id="19" name="AutoShape 45">
                <a:extLst>
                  <a:ext uri="{FF2B5EF4-FFF2-40B4-BE49-F238E27FC236}">
                    <a16:creationId xmlns:a16="http://schemas.microsoft.com/office/drawing/2014/main" id="{1A5323F7-E69F-4BEF-A706-7DF4426CAC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9513" y="3128963"/>
                <a:ext cx="46037" cy="6826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38" y="0"/>
                      <a:pt x="0" y="10427"/>
                      <a:pt x="0" y="14400"/>
                    </a:cubicBezTo>
                    <a:cubicBezTo>
                      <a:pt x="0" y="18372"/>
                      <a:pt x="4838" y="21599"/>
                      <a:pt x="10800" y="21599"/>
                    </a:cubicBezTo>
                    <a:cubicBezTo>
                      <a:pt x="16761" y="21599"/>
                      <a:pt x="21600" y="18372"/>
                      <a:pt x="21600" y="14400"/>
                    </a:cubicBezTo>
                    <a:cubicBezTo>
                      <a:pt x="21600" y="10427"/>
                      <a:pt x="16761" y="0"/>
                      <a:pt x="10800" y="0"/>
                    </a:cubicBezTo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/>
                <a:ext uri="{AF507438-7753-43e0-B8FC-AC1667EBCBE1}"/>
              </a:extLst>
            </p:spPr>
            <p:txBody>
              <a:bodyPr lIns="19050" tIns="19050" rIns="19050" bIns="19050" anchor="ctr"/>
              <a:lstStyle/>
              <a:p>
                <a:pPr marL="0" marR="0" lvl="0" indent="0" algn="ctr" defTabSz="2286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微软雅黑"/>
                  <a:cs typeface="+mn-cs"/>
                  <a:sym typeface="Gill Sans" charset="0"/>
                </a:endParaRPr>
              </a:p>
            </p:txBody>
          </p:sp>
        </p:grp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E44EA276-324F-46D1-84EF-132808518A55}"/>
              </a:ext>
            </a:extLst>
          </p:cNvPr>
          <p:cNvSpPr txBox="1"/>
          <p:nvPr/>
        </p:nvSpPr>
        <p:spPr>
          <a:xfrm>
            <a:off x="2176087" y="3056683"/>
            <a:ext cx="47918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en-US" altLang="zh-CN" sz="2600" dirty="0">
                <a:solidFill>
                  <a:srgbClr val="222B34"/>
                </a:solidFill>
                <a:latin typeface="Arial"/>
              </a:rPr>
              <a:t>THANK YOU FOR WATCHING</a:t>
            </a:r>
          </a:p>
        </p:txBody>
      </p:sp>
    </p:spTree>
    <p:extLst>
      <p:ext uri="{BB962C8B-B14F-4D97-AF65-F5344CB8AC3E}">
        <p14:creationId xmlns:p14="http://schemas.microsoft.com/office/powerpoint/2010/main" val="7519302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沉稳简约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22B34"/>
      </a:accent1>
      <a:accent2>
        <a:srgbClr val="F6F4F7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00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Calibri Light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9</TotalTime>
  <Words>89</Words>
  <Application>Microsoft Office PowerPoint</Application>
  <PresentationFormat>全屏显示(16:9)</PresentationFormat>
  <Paragraphs>14</Paragraphs>
  <Slides>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6" baseType="lpstr">
      <vt:lpstr>Gill Sans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Han Siyu</cp:lastModifiedBy>
  <cp:revision>109</cp:revision>
  <dcterms:created xsi:type="dcterms:W3CDTF">2017-10-30T02:36:00Z</dcterms:created>
  <dcterms:modified xsi:type="dcterms:W3CDTF">2020-06-18T15:5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